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1014" w:rsidRDefault="00F81E76">
      <w:r w:rsidRPr="00464C83">
        <w:rPr>
          <w:rFonts w:ascii="Book Antiqua" w:eastAsia="微軟正黑體" w:hAnsi="Book Antiqua"/>
          <w:position w:val="-156"/>
        </w:rPr>
        <w:object w:dxaOrig="9499" w:dyaOrig="3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6.85pt;height:161.65pt" o:ole="">
            <v:imagedata r:id="rId4" o:title=""/>
          </v:shape>
          <o:OLEObject Type="Embed" ProgID="Equation.DSMT4" ShapeID="_x0000_i1025" DrawAspect="Content" ObjectID="_1460319754" r:id="rId5"/>
        </w:object>
      </w:r>
    </w:p>
    <w:sectPr w:rsidR="002B1014" w:rsidSect="00F81E76">
      <w:pgSz w:w="11906" w:h="16838"/>
      <w:pgMar w:top="567" w:right="567" w:bottom="567" w:left="567" w:header="851" w:footer="992" w:gutter="0"/>
      <w:cols w:space="425"/>
      <w:docGrid w:type="lines"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F81E76"/>
    <w:rsid w:val="002B1014"/>
    <w:rsid w:val="00F81E7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1014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黃崇源</dc:creator>
  <cp:lastModifiedBy>黃崇源</cp:lastModifiedBy>
  <cp:revision>1</cp:revision>
  <dcterms:created xsi:type="dcterms:W3CDTF">2014-04-29T15:35:00Z</dcterms:created>
  <dcterms:modified xsi:type="dcterms:W3CDTF">2014-04-29T15:36:00Z</dcterms:modified>
</cp:coreProperties>
</file>